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25F1" w:rsidRDefault="00EC25F1" w:rsidP="00EC25F1">
      <w:pPr>
        <w:pStyle w:val="berschrift3"/>
        <w:numPr>
          <w:ilvl w:val="0"/>
          <w:numId w:val="0"/>
        </w:numPr>
      </w:pPr>
      <w:bookmarkStart w:id="0" w:name="_Toc233125228"/>
      <w:r>
        <w:t>2.3.6. Der Satz von VIETA (1540 – 1603)</w:t>
      </w:r>
      <w:bookmarkEnd w:id="0"/>
    </w:p>
    <w:p w:rsidR="00EC25F1" w:rsidRDefault="00EC25F1" w:rsidP="00EC25F1">
      <w:pPr>
        <w:rPr>
          <w:b/>
          <w:u w:val="single"/>
        </w:rPr>
      </w:pPr>
    </w:p>
    <w:p w:rsidR="00EC25F1" w:rsidRDefault="00EC25F1" w:rsidP="00EC25F1">
      <w:pPr>
        <w:pStyle w:val="Satz"/>
      </w:pPr>
      <w:r>
        <w:t>SATZ: x</w:t>
      </w:r>
      <w:r>
        <w:rPr>
          <w:vertAlign w:val="subscript"/>
        </w:rPr>
        <w:t>1</w:t>
      </w:r>
      <w:r>
        <w:t xml:space="preserve"> und x</w:t>
      </w:r>
      <w:r>
        <w:rPr>
          <w:vertAlign w:val="subscript"/>
        </w:rPr>
        <w:t>2</w:t>
      </w:r>
      <w:r>
        <w:t xml:space="preserve"> seien die Lösungen der quadratischen Gleichung x</w:t>
      </w:r>
      <w:r>
        <w:rPr>
          <w:vertAlign w:val="superscript"/>
        </w:rPr>
        <w:t>2</w:t>
      </w:r>
      <w:r>
        <w:t> + </w:t>
      </w:r>
      <w:proofErr w:type="spellStart"/>
      <w:r>
        <w:t>px</w:t>
      </w:r>
      <w:proofErr w:type="spellEnd"/>
      <w:r>
        <w:t> + q = 0</w:t>
      </w:r>
      <w:r>
        <w:br/>
        <w:t>Dann gilt:</w:t>
      </w:r>
      <w:r>
        <w:br/>
      </w:r>
      <w:r>
        <w:tab/>
      </w:r>
      <w:r>
        <w:tab/>
        <w:t>p = – ( x</w:t>
      </w:r>
      <w:r>
        <w:rPr>
          <w:vertAlign w:val="subscript"/>
        </w:rPr>
        <w:t xml:space="preserve">1 </w:t>
      </w:r>
      <w:r>
        <w:t>+ x</w:t>
      </w:r>
      <w:r>
        <w:rPr>
          <w:vertAlign w:val="subscript"/>
        </w:rPr>
        <w:t>2</w:t>
      </w:r>
      <w:r>
        <w:t xml:space="preserve"> )</w:t>
      </w:r>
      <w:r>
        <w:tab/>
      </w:r>
      <w:r>
        <w:tab/>
        <w:t>q = x</w:t>
      </w:r>
      <w:r>
        <w:rPr>
          <w:vertAlign w:val="subscript"/>
        </w:rPr>
        <w:t>1</w:t>
      </w:r>
      <w:r>
        <w:t xml:space="preserve"> · x</w:t>
      </w:r>
      <w:r>
        <w:rPr>
          <w:vertAlign w:val="subscript"/>
        </w:rPr>
        <w:t>2</w:t>
      </w:r>
    </w:p>
    <w:p w:rsidR="00EC25F1" w:rsidRDefault="00EC25F1" w:rsidP="00EC25F1"/>
    <w:p w:rsidR="00EC25F1" w:rsidRDefault="00EC25F1" w:rsidP="00EC25F1">
      <w:r>
        <w:t>Der Satz von VIETA kann als Kontrolle für quadratische Gleichungen benutzt werden.</w:t>
      </w:r>
    </w:p>
    <w:p w:rsidR="00EC25F1" w:rsidRDefault="00EC25F1" w:rsidP="00EC25F1"/>
    <w:p w:rsidR="00EC25F1" w:rsidRDefault="00EC25F1" w:rsidP="00EC25F1">
      <w:proofErr w:type="spellStart"/>
      <w:r>
        <w:t>Beisp</w:t>
      </w:r>
      <w:proofErr w:type="spellEnd"/>
      <w:r>
        <w:t xml:space="preserve">.: </w:t>
      </w:r>
      <w:r>
        <w:tab/>
      </w:r>
      <w:r>
        <w:tab/>
      </w:r>
      <w:r>
        <w:tab/>
      </w:r>
      <w:r>
        <w:tab/>
      </w:r>
      <w:r>
        <w:tab/>
        <w:t>Kontrolle:</w:t>
      </w:r>
    </w:p>
    <w:p w:rsidR="00EC25F1" w:rsidRDefault="00792979" w:rsidP="00EC25F1">
      <w:r w:rsidRPr="00EC25F1">
        <w:rPr>
          <w:position w:val="-78"/>
        </w:rPr>
        <w:object w:dxaOrig="180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87pt" o:ole="">
            <v:imagedata r:id="rId6" o:title=""/>
          </v:shape>
          <o:OLEObject Type="Embed" ProgID="Equation.DSMT4" ShapeID="_x0000_i1025" DrawAspect="Content" ObjectID="_1548568514" r:id="rId7"/>
        </w:object>
      </w:r>
      <w:r w:rsidR="00EC25F1">
        <w:tab/>
      </w:r>
      <w:r w:rsidR="00EC25F1">
        <w:tab/>
      </w:r>
      <w:r w:rsidR="00EC25F1">
        <w:tab/>
      </w:r>
      <w:r w:rsidR="00EC25F1">
        <w:tab/>
      </w:r>
      <w:r w:rsidRPr="00792979">
        <w:rPr>
          <w:position w:val="-82"/>
        </w:rPr>
        <w:object w:dxaOrig="1980" w:dyaOrig="1740">
          <v:shape id="_x0000_i1026" type="#_x0000_t75" style="width:99pt;height:87pt" o:ole="">
            <v:imagedata r:id="rId8" o:title=""/>
          </v:shape>
          <o:OLEObject Type="Embed" ProgID="Equation.DSMT4" ShapeID="_x0000_i1026" DrawAspect="Content" ObjectID="_1548568515" r:id="rId9"/>
        </w:object>
      </w:r>
    </w:p>
    <w:p w:rsidR="00EC25F1" w:rsidRDefault="00EC25F1" w:rsidP="00EC25F1"/>
    <w:sectPr w:rsidR="00EC25F1" w:rsidSect="007D4B2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1B61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6388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039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169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592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2979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4B29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34C5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4F1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6E79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08D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19C9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5F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paragraph" w:customStyle="1" w:styleId="Satz">
    <w:name w:val="Satz"/>
    <w:basedOn w:val="Standard"/>
    <w:autoRedefine/>
    <w:qFormat/>
    <w:rsid w:val="00EC25F1"/>
    <w:pPr>
      <w:ind w:left="567" w:hanging="567"/>
    </w:pPr>
    <w:rPr>
      <w:b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836EFD-010A-40B4-B6D0-EE0CE30971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86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3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1:09:00Z</cp:lastPrinted>
  <dcterms:created xsi:type="dcterms:W3CDTF">2017-02-14T08:00:00Z</dcterms:created>
  <dcterms:modified xsi:type="dcterms:W3CDTF">2017-02-14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